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B39C3" w:rsidRPr="001C532E" w:rsidRDefault="00FB39C3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  <w:r w:rsidRPr="001C532E">
        <w:rPr>
          <w:rFonts w:ascii="Century Gothic" w:hAnsi="Century Gothic" w:cs="Pacifico"/>
          <w:b/>
          <w:sz w:val="34"/>
          <w:szCs w:val="34"/>
        </w:rPr>
        <w:t>We are going to focus on the following characteristics of radical functions:</w:t>
      </w:r>
    </w:p>
    <w:p w:rsidR="00FB39C3" w:rsidRPr="001C532E" w:rsidRDefault="00FB39C3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4"/>
          <w:szCs w:val="34"/>
        </w:rPr>
      </w:pPr>
      <w:r w:rsidRPr="001C532E">
        <w:rPr>
          <w:rFonts w:ascii="Century Gothic" w:hAnsi="Century Gothic" w:cs="Pacifico"/>
          <w:sz w:val="34"/>
          <w:szCs w:val="34"/>
        </w:rPr>
        <w:t>Domain &amp; Range</w:t>
      </w:r>
    </w:p>
    <w:p w:rsidR="00FB39C3" w:rsidRPr="001C532E" w:rsidRDefault="00FB39C3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4"/>
          <w:szCs w:val="34"/>
        </w:rPr>
      </w:pPr>
      <w:r w:rsidRPr="001C532E">
        <w:rPr>
          <w:rFonts w:ascii="Century Gothic" w:hAnsi="Century Gothic" w:cs="Pacifico"/>
          <w:sz w:val="34"/>
          <w:szCs w:val="34"/>
        </w:rPr>
        <w:t>Intercepts</w:t>
      </w:r>
    </w:p>
    <w:p w:rsidR="00FB39C3" w:rsidRPr="001C532E" w:rsidRDefault="00FB39C3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4"/>
          <w:szCs w:val="34"/>
        </w:rPr>
      </w:pPr>
      <w:r w:rsidRPr="001C532E">
        <w:rPr>
          <w:rFonts w:ascii="Century Gothic" w:hAnsi="Century Gothic" w:cs="Pacifico"/>
          <w:sz w:val="34"/>
          <w:szCs w:val="34"/>
        </w:rPr>
        <w:t>Intervals of Increase/Decrease</w:t>
      </w:r>
    </w:p>
    <w:p w:rsidR="00FB39C3" w:rsidRPr="001C532E" w:rsidRDefault="00085E60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4"/>
          <w:szCs w:val="34"/>
        </w:rPr>
      </w:pPr>
      <w:r w:rsidRPr="001C532E">
        <w:rPr>
          <w:rFonts w:ascii="Century Gothic" w:hAnsi="Century Gothic" w:cs="Pacifico"/>
          <w:sz w:val="34"/>
          <w:szCs w:val="34"/>
        </w:rPr>
        <w:t>Absolute</w:t>
      </w:r>
      <w:r w:rsidR="00FB39C3" w:rsidRPr="001C532E">
        <w:rPr>
          <w:rFonts w:ascii="Century Gothic" w:hAnsi="Century Gothic" w:cs="Pacifico"/>
          <w:sz w:val="34"/>
          <w:szCs w:val="34"/>
        </w:rPr>
        <w:t xml:space="preserve"> Maximum/Minimum</w:t>
      </w:r>
    </w:p>
    <w:p w:rsidR="00FB39C3" w:rsidRPr="001C532E" w:rsidRDefault="00FB39C3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4"/>
          <w:szCs w:val="34"/>
        </w:rPr>
      </w:pPr>
      <w:r w:rsidRPr="001C532E">
        <w:rPr>
          <w:rFonts w:ascii="Century Gothic" w:hAnsi="Century Gothic" w:cs="Pacifico"/>
          <w:sz w:val="34"/>
          <w:szCs w:val="34"/>
        </w:rPr>
        <w:t>End Behavior</w:t>
      </w:r>
    </w:p>
    <w:p w:rsidR="00474BF9" w:rsidRPr="001C532E" w:rsidRDefault="00474BF9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4"/>
          <w:szCs w:val="34"/>
        </w:rPr>
      </w:pPr>
      <w:bookmarkStart w:id="0" w:name="_GoBack"/>
    </w:p>
    <w:bookmarkEnd w:id="0"/>
    <w:p w:rsidR="00FB39C3" w:rsidRPr="001C532E" w:rsidRDefault="00FB39C3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  <w:r w:rsidRPr="001C532E">
        <w:rPr>
          <w:rFonts w:ascii="Century Gothic" w:hAnsi="Century Gothic" w:cs="Pacifico"/>
          <w:b/>
          <w:sz w:val="34"/>
          <w:szCs w:val="34"/>
        </w:rPr>
        <w:t>Domain &amp; Rang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1C532E" w:rsidRPr="001C532E" w:rsidTr="000227CB">
        <w:tc>
          <w:tcPr>
            <w:tcW w:w="5395" w:type="dxa"/>
          </w:tcPr>
          <w:p w:rsidR="000227CB" w:rsidRPr="001C532E" w:rsidRDefault="000227CB" w:rsidP="00E958F7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 xml:space="preserve">Domain </w:t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>- all of the x-values that can go ____________ the function.</w:t>
            </w:r>
          </w:p>
        </w:tc>
        <w:tc>
          <w:tcPr>
            <w:tcW w:w="5395" w:type="dxa"/>
          </w:tcPr>
          <w:p w:rsidR="000227CB" w:rsidRPr="001C532E" w:rsidRDefault="000227CB" w:rsidP="00FB39C3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 xml:space="preserve">Range </w:t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>- all of the y-values you can get ______________ of the function.</w:t>
            </w:r>
          </w:p>
        </w:tc>
      </w:tr>
      <w:tr w:rsidR="001C532E" w:rsidRPr="001C532E" w:rsidTr="00D77D01">
        <w:tc>
          <w:tcPr>
            <w:tcW w:w="10790" w:type="dxa"/>
            <w:gridSpan w:val="2"/>
          </w:tcPr>
          <w:p w:rsidR="00D77D01" w:rsidRPr="001C532E" w:rsidRDefault="00D77D01" w:rsidP="00D77D01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Even Index:</w:t>
            </w:r>
          </w:p>
          <w:p w:rsidR="00D77D01" w:rsidRPr="001C532E" w:rsidRDefault="00D77D01" w:rsidP="00D77D01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Domain</w:t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 xml:space="preserve"> - Set the expression ___________________ the square root </w:t>
            </w: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greater than or equal</w:t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 xml:space="preserve"> </w:t>
            </w: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to</w:t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 xml:space="preserve"> zero and ________________</w:t>
            </w:r>
            <w:proofErr w:type="gramStart"/>
            <w:r w:rsidRPr="001C532E">
              <w:rPr>
                <w:rFonts w:ascii="Century Gothic" w:hAnsi="Century Gothic" w:cs="Pacifico"/>
                <w:sz w:val="34"/>
                <w:szCs w:val="34"/>
              </w:rPr>
              <w:t>..</w:t>
            </w:r>
            <w:proofErr w:type="gramEnd"/>
          </w:p>
          <w:p w:rsidR="00D77D01" w:rsidRPr="001C532E" w:rsidRDefault="00D77D01" w:rsidP="00D77D01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4"/>
                <w:szCs w:val="34"/>
              </w:rPr>
            </w:pPr>
          </w:p>
          <w:p w:rsidR="00D77D01" w:rsidRPr="001C532E" w:rsidRDefault="00D77D01" w:rsidP="00D77D01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Range</w:t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 xml:space="preserve"> - Use the y-coordinate from the ______________________ value to help you determine the range. </w:t>
            </w:r>
          </w:p>
          <w:p w:rsidR="00D77D01" w:rsidRPr="001C532E" w:rsidRDefault="00D77D01" w:rsidP="00D77D01">
            <w:pPr>
              <w:autoSpaceDE w:val="0"/>
              <w:autoSpaceDN w:val="0"/>
              <w:adjustRightInd w:val="0"/>
              <w:spacing w:after="30" w:line="276" w:lineRule="auto"/>
              <w:ind w:left="720"/>
              <w:rPr>
                <w:rFonts w:ascii="Century Gothic" w:hAnsi="Century Gothic" w:cs="Pacifico"/>
                <w:sz w:val="34"/>
                <w:szCs w:val="34"/>
              </w:rPr>
            </w:pPr>
          </w:p>
          <w:p w:rsidR="00D77D01" w:rsidRPr="001C532E" w:rsidRDefault="00D77D01" w:rsidP="000227C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sz w:val="34"/>
                <w:szCs w:val="34"/>
              </w:rPr>
              <w:t>*If the graph goes ________________ the minimum/maximum value, then the range will be</w:t>
            </w:r>
            <w:r w:rsidR="000227CB" w:rsidRPr="001C532E">
              <w:rPr>
                <w:rFonts w:ascii="Century Gothic" w:hAnsi="Century Gothic" w:cs="Pacifico"/>
                <w:sz w:val="34"/>
                <w:szCs w:val="34"/>
              </w:rPr>
              <w:t xml:space="preserve"> </w:t>
            </w: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 xml:space="preserve">y </w:t>
            </w:r>
            <w:r w:rsidRPr="001C532E">
              <w:rPr>
                <w:rFonts w:ascii="Century Gothic" w:hAnsi="Century Gothic" w:cs="Times New Roman"/>
                <w:b/>
                <w:sz w:val="34"/>
                <w:szCs w:val="34"/>
              </w:rPr>
              <w:t>____</w:t>
            </w: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 xml:space="preserve"> y-coordinate</w:t>
            </w:r>
          </w:p>
          <w:p w:rsidR="00D77D01" w:rsidRPr="001C532E" w:rsidRDefault="00D77D01" w:rsidP="00D77D01">
            <w:pPr>
              <w:autoSpaceDE w:val="0"/>
              <w:autoSpaceDN w:val="0"/>
              <w:adjustRightInd w:val="0"/>
              <w:spacing w:after="30" w:line="276" w:lineRule="auto"/>
              <w:ind w:left="720"/>
              <w:rPr>
                <w:rFonts w:ascii="Century Gothic" w:hAnsi="Century Gothic" w:cs="Pacifico"/>
                <w:sz w:val="34"/>
                <w:szCs w:val="34"/>
              </w:rPr>
            </w:pPr>
          </w:p>
          <w:p w:rsidR="00D77D01" w:rsidRPr="001C532E" w:rsidRDefault="00D77D01" w:rsidP="000227C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sz w:val="34"/>
                <w:szCs w:val="34"/>
              </w:rPr>
              <w:t>*If the graph goes ____________ the minimum/maximum value, then the range will be</w:t>
            </w:r>
            <w:r w:rsidR="000227CB" w:rsidRPr="001C532E">
              <w:rPr>
                <w:rFonts w:ascii="Century Gothic" w:hAnsi="Century Gothic" w:cs="Pacifico"/>
                <w:sz w:val="34"/>
                <w:szCs w:val="34"/>
              </w:rPr>
              <w:t xml:space="preserve"> </w:t>
            </w: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 xml:space="preserve">y </w:t>
            </w:r>
            <w:r w:rsidRPr="001C532E">
              <w:rPr>
                <w:rFonts w:ascii="Century Gothic" w:hAnsi="Century Gothic" w:cs="Times New Roman"/>
                <w:b/>
                <w:sz w:val="34"/>
                <w:szCs w:val="34"/>
              </w:rPr>
              <w:t>____</w:t>
            </w: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y-coordinate</w:t>
            </w:r>
          </w:p>
          <w:p w:rsidR="000227CB" w:rsidRPr="001C532E" w:rsidRDefault="000227CB" w:rsidP="000227CB">
            <w:pPr>
              <w:autoSpaceDE w:val="0"/>
              <w:autoSpaceDN w:val="0"/>
              <w:adjustRightInd w:val="0"/>
              <w:spacing w:after="30" w:line="276" w:lineRule="auto"/>
              <w:rPr>
                <w:rFonts w:ascii="Century Gothic" w:hAnsi="Century Gothic" w:cs="Pacifico"/>
                <w:sz w:val="34"/>
                <w:szCs w:val="34"/>
              </w:rPr>
            </w:pPr>
          </w:p>
        </w:tc>
      </w:tr>
      <w:tr w:rsidR="001C532E" w:rsidRPr="001C532E" w:rsidTr="00D77D01">
        <w:tc>
          <w:tcPr>
            <w:tcW w:w="10790" w:type="dxa"/>
            <w:gridSpan w:val="2"/>
          </w:tcPr>
          <w:p w:rsidR="00D77D01" w:rsidRPr="001C532E" w:rsidRDefault="00D77D01" w:rsidP="00D77D01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Odd Index:</w:t>
            </w:r>
          </w:p>
          <w:p w:rsidR="00D77D01" w:rsidRPr="001C532E" w:rsidRDefault="00D77D01" w:rsidP="00D77D01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Domain</w:t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 xml:space="preserve"> - ________________________</w:t>
            </w:r>
          </w:p>
          <w:p w:rsidR="00D77D01" w:rsidRPr="001C532E" w:rsidRDefault="00D77D01" w:rsidP="00E958F7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Range</w:t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 xml:space="preserve"> - ________________________</w:t>
            </w:r>
          </w:p>
        </w:tc>
      </w:tr>
    </w:tbl>
    <w:p w:rsidR="00FB39C3" w:rsidRPr="001C532E" w:rsidRDefault="00FB39C3" w:rsidP="00FB39C3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  <w:r w:rsidRPr="001C532E">
        <w:rPr>
          <w:rFonts w:ascii="Century Gothic" w:hAnsi="Century Gothic" w:cs="Pacifico"/>
          <w:b/>
          <w:sz w:val="34"/>
          <w:szCs w:val="34"/>
        </w:rPr>
        <w:lastRenderedPageBreak/>
        <w:t>Intercepts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1C532E" w:rsidRPr="001C532E" w:rsidTr="000227CB">
        <w:tc>
          <w:tcPr>
            <w:tcW w:w="5395" w:type="dxa"/>
          </w:tcPr>
          <w:p w:rsidR="000227CB" w:rsidRPr="001C532E" w:rsidRDefault="000227CB" w:rsidP="000227C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*x-intercept</w:t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 xml:space="preserve"> - the point (______). You can find the value of x by plugging in zero for y and solving. </w:t>
            </w:r>
          </w:p>
          <w:p w:rsidR="000227CB" w:rsidRPr="001C532E" w:rsidRDefault="000227CB" w:rsidP="00FB39C3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34"/>
                <w:szCs w:val="34"/>
              </w:rPr>
            </w:pPr>
          </w:p>
        </w:tc>
        <w:tc>
          <w:tcPr>
            <w:tcW w:w="5395" w:type="dxa"/>
          </w:tcPr>
          <w:p w:rsidR="000227CB" w:rsidRPr="001C532E" w:rsidRDefault="000227CB" w:rsidP="000227C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*y-intercept</w:t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 xml:space="preserve"> - the point (______). You can find the value of y by plugging in zero for x and solving.</w:t>
            </w:r>
          </w:p>
          <w:p w:rsidR="000227CB" w:rsidRPr="001C532E" w:rsidRDefault="000227CB" w:rsidP="00FB39C3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34"/>
                <w:szCs w:val="34"/>
              </w:rPr>
            </w:pPr>
          </w:p>
        </w:tc>
      </w:tr>
    </w:tbl>
    <w:p w:rsidR="00410668" w:rsidRPr="001C532E" w:rsidRDefault="00410668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4"/>
          <w:szCs w:val="34"/>
        </w:rPr>
      </w:pPr>
    </w:p>
    <w:p w:rsidR="003D6449" w:rsidRPr="001C532E" w:rsidRDefault="003D6449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  <w:r w:rsidRPr="001C532E">
        <w:rPr>
          <w:rFonts w:ascii="Century Gothic" w:hAnsi="Century Gothic" w:cs="Pacifico"/>
          <w:b/>
          <w:sz w:val="34"/>
          <w:szCs w:val="34"/>
        </w:rPr>
        <w:t>Intervals of Increase/Decrease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1C532E" w:rsidRPr="001C532E" w:rsidTr="000227CB">
        <w:tc>
          <w:tcPr>
            <w:tcW w:w="5395" w:type="dxa"/>
          </w:tcPr>
          <w:p w:rsidR="000227CB" w:rsidRPr="001C532E" w:rsidRDefault="000227CB" w:rsidP="000227C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*Intervals of Increase</w:t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 xml:space="preserve"> - the x-values of the graph where it goes __________ from left to right.</w:t>
            </w:r>
          </w:p>
          <w:p w:rsidR="000227CB" w:rsidRPr="001C532E" w:rsidRDefault="000227CB" w:rsidP="003D644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34"/>
                <w:szCs w:val="34"/>
              </w:rPr>
            </w:pPr>
          </w:p>
        </w:tc>
        <w:tc>
          <w:tcPr>
            <w:tcW w:w="5395" w:type="dxa"/>
          </w:tcPr>
          <w:p w:rsidR="000227CB" w:rsidRPr="001C532E" w:rsidRDefault="000227CB" w:rsidP="000227C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*Intervals of Decrease</w:t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 xml:space="preserve"> - the x-values of the graph where it goes _________ from left to right.</w:t>
            </w:r>
          </w:p>
          <w:p w:rsidR="000227CB" w:rsidRPr="001C532E" w:rsidRDefault="000227CB" w:rsidP="003D644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34"/>
                <w:szCs w:val="34"/>
              </w:rPr>
            </w:pPr>
          </w:p>
        </w:tc>
      </w:tr>
      <w:tr w:rsidR="001C532E" w:rsidRPr="001C532E" w:rsidTr="00C966CB">
        <w:tc>
          <w:tcPr>
            <w:tcW w:w="10790" w:type="dxa"/>
            <w:gridSpan w:val="2"/>
          </w:tcPr>
          <w:p w:rsidR="000227CB" w:rsidRPr="001C532E" w:rsidRDefault="000227CB" w:rsidP="000227C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34"/>
                <w:szCs w:val="34"/>
              </w:rPr>
            </w:pPr>
            <w:bookmarkStart w:id="1" w:name="OLE_LINK1"/>
            <w:bookmarkStart w:id="2" w:name="OLE_LINK2"/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If the graph stops at the x-value, use _______.</w:t>
            </w:r>
          </w:p>
          <w:p w:rsidR="000227CB" w:rsidRPr="001C532E" w:rsidRDefault="000227CB" w:rsidP="000227C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If the graph continues at the x-value, use ______.</w:t>
            </w:r>
            <w:bookmarkEnd w:id="1"/>
            <w:bookmarkEnd w:id="2"/>
          </w:p>
        </w:tc>
      </w:tr>
    </w:tbl>
    <w:p w:rsidR="00C07CCD" w:rsidRPr="001C532E" w:rsidRDefault="00C07CCD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4"/>
          <w:szCs w:val="34"/>
        </w:rPr>
      </w:pPr>
    </w:p>
    <w:p w:rsidR="003D6449" w:rsidRPr="001C532E" w:rsidRDefault="00085E60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  <w:r w:rsidRPr="001C532E">
        <w:rPr>
          <w:rFonts w:ascii="Century Gothic" w:hAnsi="Century Gothic" w:cs="Pacifico"/>
          <w:b/>
          <w:sz w:val="34"/>
          <w:szCs w:val="34"/>
        </w:rPr>
        <w:t>Absolute</w:t>
      </w:r>
      <w:r w:rsidR="003D6449" w:rsidRPr="001C532E">
        <w:rPr>
          <w:rFonts w:ascii="Century Gothic" w:hAnsi="Century Gothic" w:cs="Pacifico"/>
          <w:b/>
          <w:sz w:val="34"/>
          <w:szCs w:val="34"/>
        </w:rPr>
        <w:t xml:space="preserve"> Maximum/Minimum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1C532E" w:rsidRPr="001C532E" w:rsidTr="000227CB">
        <w:tc>
          <w:tcPr>
            <w:tcW w:w="5395" w:type="dxa"/>
          </w:tcPr>
          <w:p w:rsidR="000227CB" w:rsidRPr="001C532E" w:rsidRDefault="000227CB" w:rsidP="000227C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*Absolute Maximum</w:t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 xml:space="preserve"> - the _________ point on the graph. If this point is infinity, then there is _____ absolute maximum.</w:t>
            </w:r>
          </w:p>
        </w:tc>
        <w:tc>
          <w:tcPr>
            <w:tcW w:w="5395" w:type="dxa"/>
          </w:tcPr>
          <w:p w:rsidR="000227CB" w:rsidRPr="001C532E" w:rsidRDefault="000227CB" w:rsidP="000227CB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b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b/>
                <w:sz w:val="34"/>
                <w:szCs w:val="34"/>
              </w:rPr>
              <w:t>*Absolute Minimum</w:t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 xml:space="preserve"> - the ________ point on the graph. If this point is infinity, then there is _______ absolute minimum. </w:t>
            </w:r>
          </w:p>
        </w:tc>
      </w:tr>
    </w:tbl>
    <w:p w:rsidR="007F1EAD" w:rsidRPr="001C532E" w:rsidRDefault="007F1EAD" w:rsidP="00E958F7">
      <w:pPr>
        <w:autoSpaceDE w:val="0"/>
        <w:autoSpaceDN w:val="0"/>
        <w:adjustRightInd w:val="0"/>
        <w:spacing w:after="30" w:line="276" w:lineRule="auto"/>
        <w:rPr>
          <w:rFonts w:ascii="Century Gothic" w:hAnsi="Century Gothic" w:cs="Pacifico"/>
          <w:sz w:val="34"/>
          <w:szCs w:val="34"/>
        </w:rPr>
      </w:pPr>
    </w:p>
    <w:p w:rsidR="003D6449" w:rsidRPr="001C532E" w:rsidRDefault="003D6449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b/>
          <w:sz w:val="34"/>
          <w:szCs w:val="34"/>
        </w:rPr>
      </w:pPr>
      <w:r w:rsidRPr="001C532E">
        <w:rPr>
          <w:rFonts w:ascii="Century Gothic" w:hAnsi="Century Gothic" w:cs="Pacifico"/>
          <w:b/>
          <w:sz w:val="34"/>
          <w:szCs w:val="34"/>
        </w:rPr>
        <w:t>End Behavior:</w:t>
      </w:r>
    </w:p>
    <w:p w:rsidR="003D6449" w:rsidRPr="001C532E" w:rsidRDefault="003D6449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4"/>
          <w:szCs w:val="34"/>
        </w:rPr>
      </w:pPr>
      <w:r w:rsidRPr="001C532E">
        <w:rPr>
          <w:rFonts w:ascii="Century Gothic" w:hAnsi="Century Gothic" w:cs="Pacifico"/>
          <w:sz w:val="34"/>
          <w:szCs w:val="34"/>
        </w:rPr>
        <w:t>Describes what f(x) does if you could follow the graph FOREVER!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1C532E" w:rsidRPr="001C532E" w:rsidTr="007F1EAD">
        <w:tc>
          <w:tcPr>
            <w:tcW w:w="5395" w:type="dxa"/>
          </w:tcPr>
          <w:p w:rsidR="007F1EAD" w:rsidRPr="001C532E" w:rsidRDefault="007F1EAD" w:rsidP="007F1EAD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2"/>
                <w:szCs w:val="34"/>
              </w:rPr>
            </w:pPr>
            <w:r w:rsidRPr="001C532E">
              <w:rPr>
                <w:rFonts w:ascii="Century Gothic" w:hAnsi="Century Gothic" w:cs="Pacifico"/>
                <w:sz w:val="32"/>
                <w:szCs w:val="34"/>
              </w:rPr>
              <w:t>If your arrow points to the right...</w:t>
            </w:r>
          </w:p>
          <w:p w:rsidR="007F1EAD" w:rsidRPr="001C532E" w:rsidRDefault="007F1EAD" w:rsidP="00E958F7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sz w:val="34"/>
                <w:szCs w:val="34"/>
              </w:rPr>
              <w:t xml:space="preserve"> </w:t>
            </w:r>
            <w:r w:rsidRPr="001C532E">
              <w:rPr>
                <w:rFonts w:ascii="Century Gothic" w:hAnsi="Century Gothic"/>
                <w:noProof/>
                <w:sz w:val="34"/>
                <w:szCs w:val="34"/>
              </w:rPr>
              <w:drawing>
                <wp:inline distT="0" distB="0" distL="0" distR="0" wp14:anchorId="68D54D3C" wp14:editId="5A00E6D0">
                  <wp:extent cx="3204861" cy="883920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28906" cy="9181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1C532E">
              <w:rPr>
                <w:rFonts w:ascii="Century Gothic" w:hAnsi="Century Gothic" w:cs="Pacifico"/>
                <w:sz w:val="34"/>
                <w:szCs w:val="34"/>
              </w:rPr>
              <w:t xml:space="preserve">    </w:t>
            </w:r>
          </w:p>
        </w:tc>
        <w:tc>
          <w:tcPr>
            <w:tcW w:w="5395" w:type="dxa"/>
          </w:tcPr>
          <w:p w:rsidR="007F1EAD" w:rsidRPr="001C532E" w:rsidRDefault="007F1EAD" w:rsidP="007F1EAD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4"/>
                <w:szCs w:val="34"/>
              </w:rPr>
            </w:pPr>
            <w:r w:rsidRPr="001C532E">
              <w:rPr>
                <w:rFonts w:ascii="Century Gothic" w:hAnsi="Century Gothic" w:cs="Pacifico"/>
                <w:sz w:val="34"/>
                <w:szCs w:val="34"/>
              </w:rPr>
              <w:t>If your arrow points to the left...</w:t>
            </w:r>
          </w:p>
          <w:p w:rsidR="007F1EAD" w:rsidRPr="001C532E" w:rsidRDefault="007F1EAD" w:rsidP="003D644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4"/>
                <w:szCs w:val="34"/>
              </w:rPr>
            </w:pPr>
            <w:r w:rsidRPr="001C532E">
              <w:rPr>
                <w:rFonts w:ascii="Century Gothic" w:hAnsi="Century Gothic"/>
                <w:noProof/>
                <w:sz w:val="34"/>
                <w:szCs w:val="34"/>
              </w:rPr>
              <w:drawing>
                <wp:inline distT="0" distB="0" distL="0" distR="0" wp14:anchorId="56579360" wp14:editId="78BD9E17">
                  <wp:extent cx="3071494" cy="883920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5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287043" cy="94595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D6449" w:rsidRPr="001C532E" w:rsidRDefault="003D6449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6"/>
          <w:szCs w:val="36"/>
        </w:rPr>
      </w:pPr>
      <w:r w:rsidRPr="001C532E">
        <w:rPr>
          <w:rFonts w:ascii="Century Gothic" w:hAnsi="Century Gothic" w:cs="Pacifico"/>
          <w:b/>
          <w:sz w:val="36"/>
          <w:szCs w:val="36"/>
        </w:rPr>
        <w:t>Example # 1:</w:t>
      </w:r>
      <w:r w:rsidRPr="001C532E">
        <w:rPr>
          <w:rFonts w:ascii="Century Gothic" w:hAnsi="Century Gothic" w:cs="Pacifico"/>
          <w:sz w:val="36"/>
          <w:szCs w:val="36"/>
        </w:rPr>
        <w:t xml:space="preserve"> Describe the characteristics for the function </w:t>
      </w:r>
      <w:r w:rsidRPr="001C532E">
        <w:rPr>
          <w:rFonts w:ascii="Century Gothic" w:hAnsi="Century Gothic"/>
          <w:noProof/>
          <w:sz w:val="36"/>
          <w:szCs w:val="36"/>
        </w:rPr>
        <w:drawing>
          <wp:inline distT="0" distB="0" distL="0" distR="0" wp14:anchorId="5B023A68" wp14:editId="7F878BF5">
            <wp:extent cx="2171700" cy="431066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2268454" cy="4502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C532E">
        <w:rPr>
          <w:rFonts w:ascii="Century Gothic" w:hAnsi="Century Gothic" w:cs="Pacifico"/>
          <w:sz w:val="36"/>
          <w:szCs w:val="36"/>
        </w:rPr>
        <w:t>given by the graph below.</w:t>
      </w:r>
    </w:p>
    <w:tbl>
      <w:tblPr>
        <w:tblStyle w:val="TableGrid"/>
        <w:tblW w:w="1082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828"/>
      </w:tblGrid>
      <w:tr w:rsidR="001C532E" w:rsidRPr="001C532E" w:rsidTr="00474BF9">
        <w:trPr>
          <w:trHeight w:val="3860"/>
        </w:trPr>
        <w:tc>
          <w:tcPr>
            <w:tcW w:w="10828" w:type="dxa"/>
          </w:tcPr>
          <w:p w:rsidR="003D6449" w:rsidRPr="001C532E" w:rsidRDefault="003D6449" w:rsidP="003D644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/>
                <w:noProof/>
                <w:sz w:val="36"/>
                <w:szCs w:val="36"/>
              </w:rPr>
              <w:drawing>
                <wp:inline distT="0" distB="0" distL="0" distR="0" wp14:anchorId="3557304E" wp14:editId="6CE4E245">
                  <wp:extent cx="6227562" cy="4038600"/>
                  <wp:effectExtent l="0" t="0" r="1905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12885" cy="4093932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D6449" w:rsidRPr="001C532E" w:rsidTr="00474BF9">
        <w:trPr>
          <w:trHeight w:val="5660"/>
        </w:trPr>
        <w:tc>
          <w:tcPr>
            <w:tcW w:w="10828" w:type="dxa"/>
          </w:tcPr>
          <w:p w:rsidR="003D6449" w:rsidRPr="001C532E" w:rsidRDefault="003D6449" w:rsidP="003D644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Domain: ____________</w:t>
            </w:r>
          </w:p>
          <w:p w:rsidR="003D6449" w:rsidRPr="001C532E" w:rsidRDefault="003D6449" w:rsidP="003D644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Range: ____________</w:t>
            </w:r>
          </w:p>
          <w:p w:rsidR="003D6449" w:rsidRPr="001C532E" w:rsidRDefault="003D6449" w:rsidP="003D644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x-intercept: ____________</w:t>
            </w:r>
            <w:r w:rsidR="00085E60" w:rsidRPr="001C532E">
              <w:rPr>
                <w:rFonts w:ascii="Century Gothic" w:hAnsi="Century Gothic" w:cs="Pacifico"/>
                <w:sz w:val="36"/>
                <w:szCs w:val="36"/>
              </w:rPr>
              <w:t xml:space="preserve"> </w:t>
            </w:r>
            <w:r w:rsidRPr="001C532E">
              <w:rPr>
                <w:rFonts w:ascii="Century Gothic" w:hAnsi="Century Gothic" w:cs="Pacifico"/>
                <w:sz w:val="36"/>
                <w:szCs w:val="36"/>
              </w:rPr>
              <w:t>y-intercept: ____________</w:t>
            </w:r>
          </w:p>
          <w:p w:rsidR="00085E60" w:rsidRPr="001C532E" w:rsidRDefault="003D6449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Int</w:t>
            </w:r>
            <w:r w:rsidR="00085E60" w:rsidRPr="001C532E">
              <w:rPr>
                <w:rFonts w:ascii="Century Gothic" w:hAnsi="Century Gothic" w:cs="Pacifico"/>
                <w:sz w:val="36"/>
                <w:szCs w:val="36"/>
              </w:rPr>
              <w:t xml:space="preserve">ervals of Increase: ____________ </w:t>
            </w:r>
          </w:p>
          <w:p w:rsidR="003D6449" w:rsidRPr="001C532E" w:rsidRDefault="003D6449" w:rsidP="003D644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Intervals of Decrease: ____________</w:t>
            </w:r>
          </w:p>
          <w:p w:rsidR="00085E60" w:rsidRPr="001C532E" w:rsidRDefault="00085E60" w:rsidP="003D644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Absolute Minimum: ______ Absolute Maximum: _____</w:t>
            </w:r>
          </w:p>
          <w:p w:rsidR="003D6449" w:rsidRPr="001C532E" w:rsidRDefault="003D6449" w:rsidP="003D644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Arial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End Behavior:</w:t>
            </w:r>
            <w:r w:rsidRPr="001C532E">
              <w:rPr>
                <w:rFonts w:ascii="Century Gothic" w:hAnsi="Century Gothic" w:cs="Arial"/>
                <w:sz w:val="36"/>
                <w:szCs w:val="36"/>
              </w:rPr>
              <w:t xml:space="preserve"> </w:t>
            </w:r>
          </w:p>
          <w:p w:rsidR="003D6449" w:rsidRPr="001C532E" w:rsidRDefault="003D6449" w:rsidP="003D6449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Arial"/>
                <w:position w:val="-28"/>
                <w:sz w:val="36"/>
                <w:szCs w:val="36"/>
              </w:rPr>
              <w:object w:dxaOrig="2780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26.45pt;height:55.75pt" o:ole="">
                  <v:imagedata r:id="rId8" o:title=""/>
                </v:shape>
                <o:OLEObject Type="Embed" ProgID="Equation.DSMT4" ShapeID="_x0000_i1025" DrawAspect="Content" ObjectID="_1569825979" r:id="rId9"/>
              </w:object>
            </w:r>
          </w:p>
        </w:tc>
      </w:tr>
    </w:tbl>
    <w:p w:rsidR="00474BF9" w:rsidRPr="001C532E" w:rsidRDefault="00474BF9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6"/>
          <w:szCs w:val="36"/>
        </w:rPr>
      </w:pPr>
    </w:p>
    <w:p w:rsidR="003D6449" w:rsidRPr="001C532E" w:rsidRDefault="003D6449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6"/>
          <w:szCs w:val="36"/>
        </w:rPr>
      </w:pPr>
      <w:r w:rsidRPr="001C532E">
        <w:rPr>
          <w:rFonts w:ascii="Century Gothic" w:hAnsi="Century Gothic" w:cs="Pacifico"/>
          <w:b/>
          <w:sz w:val="36"/>
          <w:szCs w:val="36"/>
        </w:rPr>
        <w:t>Example # 2:</w:t>
      </w:r>
      <w:r w:rsidRPr="001C532E">
        <w:rPr>
          <w:rFonts w:ascii="Century Gothic" w:hAnsi="Century Gothic" w:cs="Pacifico"/>
          <w:sz w:val="36"/>
          <w:szCs w:val="36"/>
        </w:rPr>
        <w:t xml:space="preserve"> Describe the characteristics for the function </w:t>
      </w:r>
      <w:r w:rsidRPr="001C532E">
        <w:rPr>
          <w:rFonts w:ascii="Century Gothic" w:hAnsi="Century Gothic"/>
          <w:noProof/>
          <w:sz w:val="36"/>
          <w:szCs w:val="36"/>
        </w:rPr>
        <w:drawing>
          <wp:inline distT="0" distB="0" distL="0" distR="0" wp14:anchorId="0C376204" wp14:editId="43B7F1A5">
            <wp:extent cx="2260600" cy="416426"/>
            <wp:effectExtent l="0" t="0" r="6350" b="317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0"/>
                    <a:stretch>
                      <a:fillRect/>
                    </a:stretch>
                  </pic:blipFill>
                  <pic:spPr>
                    <a:xfrm>
                      <a:off x="0" y="0"/>
                      <a:ext cx="2317158" cy="42684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C532E">
        <w:rPr>
          <w:rFonts w:ascii="Century Gothic" w:hAnsi="Century Gothic" w:cs="Pacifico"/>
          <w:sz w:val="36"/>
          <w:szCs w:val="36"/>
        </w:rPr>
        <w:t xml:space="preserve"> given by the graph below.</w:t>
      </w:r>
    </w:p>
    <w:tbl>
      <w:tblPr>
        <w:tblStyle w:val="TableGrid"/>
        <w:tblW w:w="1097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975"/>
      </w:tblGrid>
      <w:tr w:rsidR="001C532E" w:rsidRPr="001C532E" w:rsidTr="00474BF9">
        <w:tc>
          <w:tcPr>
            <w:tcW w:w="10975" w:type="dxa"/>
          </w:tcPr>
          <w:p w:rsidR="003D6449" w:rsidRPr="001C532E" w:rsidRDefault="003D6449" w:rsidP="0062428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/>
                <w:noProof/>
                <w:sz w:val="36"/>
                <w:szCs w:val="36"/>
              </w:rPr>
              <w:drawing>
                <wp:inline distT="0" distB="0" distL="0" distR="0" wp14:anchorId="12989AD0" wp14:editId="23801DA1">
                  <wp:extent cx="5560731" cy="4648200"/>
                  <wp:effectExtent l="0" t="0" r="1905" b="0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5613558" cy="469235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1C532E" w:rsidRPr="001C532E" w:rsidTr="00474BF9">
        <w:tc>
          <w:tcPr>
            <w:tcW w:w="10975" w:type="dxa"/>
          </w:tcPr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Domain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Range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x-intercept: ____________ y-intercept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 xml:space="preserve">Intervals of Increase: ____________ 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Intervals of Decrease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Absolute Minimum: ______ Absolute Maximum: 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Arial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End Behavior:</w:t>
            </w:r>
            <w:r w:rsidRPr="001C532E">
              <w:rPr>
                <w:rFonts w:ascii="Century Gothic" w:hAnsi="Century Gothic" w:cs="Arial"/>
                <w:sz w:val="36"/>
                <w:szCs w:val="36"/>
              </w:rPr>
              <w:t xml:space="preserve"> </w:t>
            </w:r>
          </w:p>
          <w:p w:rsidR="003D6449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Arial"/>
                <w:sz w:val="36"/>
                <w:szCs w:val="36"/>
              </w:rPr>
            </w:pPr>
            <w:r w:rsidRPr="001C532E">
              <w:rPr>
                <w:rFonts w:ascii="Century Gothic" w:hAnsi="Century Gothic" w:cs="Arial"/>
                <w:position w:val="-28"/>
                <w:sz w:val="36"/>
                <w:szCs w:val="36"/>
              </w:rPr>
              <w:object w:dxaOrig="2780" w:dyaOrig="680">
                <v:shape id="_x0000_i1026" type="#_x0000_t75" style="width:226.45pt;height:55.75pt" o:ole="">
                  <v:imagedata r:id="rId8" o:title=""/>
                </v:shape>
                <o:OLEObject Type="Embed" ProgID="Equation.DSMT4" ShapeID="_x0000_i1026" DrawAspect="Content" ObjectID="_1569825980" r:id="rId12"/>
              </w:object>
            </w:r>
          </w:p>
        </w:tc>
      </w:tr>
    </w:tbl>
    <w:p w:rsidR="003D6449" w:rsidRPr="001C532E" w:rsidRDefault="003D6449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6"/>
          <w:szCs w:val="36"/>
        </w:rPr>
      </w:pPr>
      <w:r w:rsidRPr="001C532E">
        <w:rPr>
          <w:rFonts w:ascii="Century Gothic" w:hAnsi="Century Gothic" w:cs="Pacifico"/>
          <w:b/>
          <w:sz w:val="36"/>
          <w:szCs w:val="36"/>
        </w:rPr>
        <w:t>Example # 3:</w:t>
      </w:r>
      <w:r w:rsidRPr="001C532E">
        <w:rPr>
          <w:rFonts w:ascii="Century Gothic" w:hAnsi="Century Gothic" w:cs="Pacifico"/>
          <w:sz w:val="36"/>
          <w:szCs w:val="36"/>
        </w:rPr>
        <w:t xml:space="preserve"> Describe the characteristics for the function </w:t>
      </w:r>
      <w:r w:rsidRPr="001C532E">
        <w:rPr>
          <w:rFonts w:ascii="Century Gothic" w:hAnsi="Century Gothic"/>
          <w:noProof/>
          <w:sz w:val="36"/>
          <w:szCs w:val="36"/>
        </w:rPr>
        <w:drawing>
          <wp:inline distT="0" distB="0" distL="0" distR="0" wp14:anchorId="1CD12346" wp14:editId="1E42F65E">
            <wp:extent cx="2159000" cy="571090"/>
            <wp:effectExtent l="0" t="0" r="0" b="63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/>
                    <a:stretch>
                      <a:fillRect/>
                    </a:stretch>
                  </pic:blipFill>
                  <pic:spPr>
                    <a:xfrm>
                      <a:off x="0" y="0"/>
                      <a:ext cx="2189067" cy="57904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C532E">
        <w:rPr>
          <w:rFonts w:ascii="Century Gothic" w:hAnsi="Century Gothic" w:cs="Pacifico"/>
          <w:sz w:val="36"/>
          <w:szCs w:val="36"/>
        </w:rPr>
        <w:t xml:space="preserve"> given by the graph below.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05"/>
      </w:tblGrid>
      <w:tr w:rsidR="001C532E" w:rsidRPr="001C532E" w:rsidTr="00474BF9">
        <w:tc>
          <w:tcPr>
            <w:tcW w:w="10705" w:type="dxa"/>
          </w:tcPr>
          <w:p w:rsidR="003D6449" w:rsidRPr="001C532E" w:rsidRDefault="003D6449" w:rsidP="0062428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/>
                <w:noProof/>
                <w:sz w:val="36"/>
                <w:szCs w:val="36"/>
              </w:rPr>
              <w:drawing>
                <wp:inline distT="0" distB="0" distL="0" distR="0" wp14:anchorId="7D1AB819" wp14:editId="777ED696">
                  <wp:extent cx="6218730" cy="4191000"/>
                  <wp:effectExtent l="0" t="0" r="0" b="0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314616" cy="42556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D6449" w:rsidRPr="001C532E" w:rsidTr="00474BF9">
        <w:tc>
          <w:tcPr>
            <w:tcW w:w="10705" w:type="dxa"/>
          </w:tcPr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Domain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Range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x-intercept: ____________ y-intercept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 xml:space="preserve">Intervals of Increase: ____________ 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Intervals of Decrease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Absolute Minimum: ______ Absolute Maximum: 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Arial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End Behavior:</w:t>
            </w:r>
            <w:r w:rsidRPr="001C532E">
              <w:rPr>
                <w:rFonts w:ascii="Century Gothic" w:hAnsi="Century Gothic" w:cs="Arial"/>
                <w:sz w:val="36"/>
                <w:szCs w:val="36"/>
              </w:rPr>
              <w:t xml:space="preserve"> </w:t>
            </w:r>
          </w:p>
          <w:p w:rsidR="003D6449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Arial"/>
                <w:position w:val="-28"/>
                <w:sz w:val="36"/>
                <w:szCs w:val="36"/>
              </w:rPr>
              <w:object w:dxaOrig="2780" w:dyaOrig="680">
                <v:shape id="_x0000_i1027" type="#_x0000_t75" style="width:226.45pt;height:55.75pt" o:ole="">
                  <v:imagedata r:id="rId8" o:title=""/>
                </v:shape>
                <o:OLEObject Type="Embed" ProgID="Equation.DSMT4" ShapeID="_x0000_i1027" DrawAspect="Content" ObjectID="_1569825981" r:id="rId15"/>
              </w:object>
            </w:r>
          </w:p>
        </w:tc>
      </w:tr>
    </w:tbl>
    <w:p w:rsidR="00474BF9" w:rsidRPr="001C532E" w:rsidRDefault="00474BF9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6"/>
          <w:szCs w:val="36"/>
        </w:rPr>
      </w:pPr>
    </w:p>
    <w:p w:rsidR="003D6449" w:rsidRPr="001C532E" w:rsidRDefault="003D6449" w:rsidP="003D6449">
      <w:pPr>
        <w:autoSpaceDE w:val="0"/>
        <w:autoSpaceDN w:val="0"/>
        <w:adjustRightInd w:val="0"/>
        <w:spacing w:after="30" w:line="276" w:lineRule="auto"/>
        <w:jc w:val="center"/>
        <w:rPr>
          <w:rFonts w:ascii="Century Gothic" w:hAnsi="Century Gothic" w:cs="Pacifico"/>
          <w:sz w:val="36"/>
          <w:szCs w:val="36"/>
        </w:rPr>
      </w:pPr>
      <w:r w:rsidRPr="001C532E">
        <w:rPr>
          <w:rFonts w:ascii="Century Gothic" w:hAnsi="Century Gothic" w:cs="Pacifico"/>
          <w:b/>
          <w:sz w:val="36"/>
          <w:szCs w:val="36"/>
        </w:rPr>
        <w:t>Example # 4:</w:t>
      </w:r>
      <w:r w:rsidRPr="001C532E">
        <w:rPr>
          <w:rFonts w:ascii="Century Gothic" w:hAnsi="Century Gothic" w:cs="Pacifico"/>
          <w:sz w:val="36"/>
          <w:szCs w:val="36"/>
        </w:rPr>
        <w:t xml:space="preserve"> Describe the characteristics for the function </w:t>
      </w:r>
      <w:r w:rsidRPr="001C532E">
        <w:rPr>
          <w:rFonts w:ascii="Century Gothic" w:hAnsi="Century Gothic"/>
          <w:noProof/>
          <w:sz w:val="36"/>
          <w:szCs w:val="36"/>
        </w:rPr>
        <w:drawing>
          <wp:inline distT="0" distB="0" distL="0" distR="0" wp14:anchorId="442B66B1" wp14:editId="500F6107">
            <wp:extent cx="2489200" cy="521428"/>
            <wp:effectExtent l="0" t="0" r="635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/>
                    <a:stretch>
                      <a:fillRect/>
                    </a:stretch>
                  </pic:blipFill>
                  <pic:spPr>
                    <a:xfrm>
                      <a:off x="0" y="0"/>
                      <a:ext cx="2556828" cy="53559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1C532E">
        <w:rPr>
          <w:rFonts w:ascii="Century Gothic" w:hAnsi="Century Gothic" w:cs="Pacifico"/>
          <w:sz w:val="36"/>
          <w:szCs w:val="36"/>
        </w:rPr>
        <w:t>given by the graph below.</w:t>
      </w:r>
    </w:p>
    <w:tbl>
      <w:tblPr>
        <w:tblStyle w:val="TableGrid"/>
        <w:tblW w:w="10795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0795"/>
      </w:tblGrid>
      <w:tr w:rsidR="001C532E" w:rsidRPr="001C532E" w:rsidTr="00474BF9">
        <w:tc>
          <w:tcPr>
            <w:tcW w:w="10795" w:type="dxa"/>
          </w:tcPr>
          <w:p w:rsidR="003D6449" w:rsidRPr="001C532E" w:rsidRDefault="003D6449" w:rsidP="0062428F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/>
                <w:noProof/>
                <w:sz w:val="36"/>
                <w:szCs w:val="36"/>
              </w:rPr>
              <w:drawing>
                <wp:inline distT="0" distB="0" distL="0" distR="0" wp14:anchorId="7B63B5C7" wp14:editId="2A0346AB">
                  <wp:extent cx="6432029" cy="3911600"/>
                  <wp:effectExtent l="0" t="0" r="6985" b="0"/>
                  <wp:docPr id="17" name="Picture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6500905" cy="39534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3D6449" w:rsidRPr="001C532E" w:rsidTr="00474BF9">
        <w:trPr>
          <w:trHeight w:val="5750"/>
        </w:trPr>
        <w:tc>
          <w:tcPr>
            <w:tcW w:w="10795" w:type="dxa"/>
          </w:tcPr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Domain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Range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x-intercept: ____________ y-intercept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 xml:space="preserve">Intervals of Increase: ____________ 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Intervals of Decrease: _______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Absolute Minimum: ______ Absolute Maximum: _____</w:t>
            </w:r>
          </w:p>
          <w:p w:rsidR="00085E60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Arial"/>
                <w:sz w:val="36"/>
                <w:szCs w:val="36"/>
              </w:rPr>
            </w:pPr>
            <w:r w:rsidRPr="001C532E">
              <w:rPr>
                <w:rFonts w:ascii="Century Gothic" w:hAnsi="Century Gothic" w:cs="Pacifico"/>
                <w:sz w:val="36"/>
                <w:szCs w:val="36"/>
              </w:rPr>
              <w:t>End Behavior:</w:t>
            </w:r>
            <w:r w:rsidRPr="001C532E">
              <w:rPr>
                <w:rFonts w:ascii="Century Gothic" w:hAnsi="Century Gothic" w:cs="Arial"/>
                <w:sz w:val="36"/>
                <w:szCs w:val="36"/>
              </w:rPr>
              <w:t xml:space="preserve"> </w:t>
            </w:r>
          </w:p>
          <w:p w:rsidR="003D6449" w:rsidRPr="001C532E" w:rsidRDefault="00085E60" w:rsidP="00085E60">
            <w:pPr>
              <w:autoSpaceDE w:val="0"/>
              <w:autoSpaceDN w:val="0"/>
              <w:adjustRightInd w:val="0"/>
              <w:spacing w:after="30" w:line="276" w:lineRule="auto"/>
              <w:jc w:val="center"/>
              <w:rPr>
                <w:rFonts w:ascii="Century Gothic" w:hAnsi="Century Gothic" w:cs="Pacifico"/>
                <w:sz w:val="36"/>
                <w:szCs w:val="36"/>
              </w:rPr>
            </w:pPr>
            <w:r w:rsidRPr="001C532E">
              <w:rPr>
                <w:rFonts w:ascii="Century Gothic" w:hAnsi="Century Gothic" w:cs="Arial"/>
                <w:position w:val="-28"/>
                <w:sz w:val="36"/>
                <w:szCs w:val="36"/>
              </w:rPr>
              <w:object w:dxaOrig="2780" w:dyaOrig="680">
                <v:shape id="_x0000_i1028" type="#_x0000_t75" style="width:226.45pt;height:55.75pt" o:ole="">
                  <v:imagedata r:id="rId8" o:title=""/>
                </v:shape>
                <o:OLEObject Type="Embed" ProgID="Equation.DSMT4" ShapeID="_x0000_i1028" DrawAspect="Content" ObjectID="_1569825982" r:id="rId18"/>
              </w:object>
            </w:r>
          </w:p>
        </w:tc>
      </w:tr>
    </w:tbl>
    <w:p w:rsidR="00FB39C3" w:rsidRPr="001C532E" w:rsidRDefault="00FB39C3">
      <w:pPr>
        <w:rPr>
          <w:rFonts w:ascii="Pacifico" w:hAnsi="Pacifico"/>
          <w:sz w:val="36"/>
          <w:szCs w:val="36"/>
        </w:rPr>
      </w:pPr>
    </w:p>
    <w:sectPr w:rsidR="00FB39C3" w:rsidRPr="001C532E" w:rsidSect="003D6449">
      <w:pgSz w:w="12240" w:h="15840"/>
      <w:pgMar w:top="720" w:right="720" w:bottom="720" w:left="720" w:header="720" w:footer="720" w:gutter="0"/>
      <w:cols w:space="720"/>
      <w:noEndnote/>
      <w:docGrid w:linePitch="299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Pacifico">
    <w:panose1 w:val="02000000000000000000"/>
    <w:charset w:val="00"/>
    <w:family w:val="auto"/>
    <w:pitch w:val="variable"/>
    <w:sig w:usb0="8000002F" w:usb1="4000004B" w:usb2="00000000" w:usb3="00000000" w:csb0="00000001" w:csb1="00000000"/>
  </w:font>
  <w:font w:name="Arial">
    <w:panose1 w:val="020B0604020202020204"/>
    <w:charset w:val="00"/>
    <w:family w:val="swiss"/>
    <w:pitch w:val="variable"/>
    <w:sig w:usb0="E0002E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43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B39C3"/>
    <w:rsid w:val="000227CB"/>
    <w:rsid w:val="000760CF"/>
    <w:rsid w:val="00085E60"/>
    <w:rsid w:val="000914FC"/>
    <w:rsid w:val="001718CF"/>
    <w:rsid w:val="001C532E"/>
    <w:rsid w:val="003D6449"/>
    <w:rsid w:val="00410668"/>
    <w:rsid w:val="004349F4"/>
    <w:rsid w:val="00474BF9"/>
    <w:rsid w:val="007F1EAD"/>
    <w:rsid w:val="00882696"/>
    <w:rsid w:val="009A14C7"/>
    <w:rsid w:val="009E76FE"/>
    <w:rsid w:val="00AB7A39"/>
    <w:rsid w:val="00C07CCD"/>
    <w:rsid w:val="00C92189"/>
    <w:rsid w:val="00D47DE2"/>
    <w:rsid w:val="00D77D01"/>
    <w:rsid w:val="00E958F7"/>
    <w:rsid w:val="00F113A9"/>
    <w:rsid w:val="00F574C4"/>
    <w:rsid w:val="00FB39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514813C"/>
  <w15:chartTrackingRefBased/>
  <w15:docId w15:val="{8A793384-8605-4BED-B425-35456AC146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D644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4349F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349F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wmf"/><Relationship Id="rId13" Type="http://schemas.openxmlformats.org/officeDocument/2006/relationships/image" Target="media/image8.png"/><Relationship Id="rId18" Type="http://schemas.openxmlformats.org/officeDocument/2006/relationships/oleObject" Target="embeddings/oleObject4.bin"/><Relationship Id="rId3" Type="http://schemas.openxmlformats.org/officeDocument/2006/relationships/webSettings" Target="webSettings.xml"/><Relationship Id="rId7" Type="http://schemas.openxmlformats.org/officeDocument/2006/relationships/image" Target="media/image4.png"/><Relationship Id="rId12" Type="http://schemas.openxmlformats.org/officeDocument/2006/relationships/oleObject" Target="embeddings/oleObject2.bin"/><Relationship Id="rId17" Type="http://schemas.openxmlformats.org/officeDocument/2006/relationships/image" Target="media/image11.png"/><Relationship Id="rId2" Type="http://schemas.openxmlformats.org/officeDocument/2006/relationships/settings" Target="settings.xml"/><Relationship Id="rId16" Type="http://schemas.openxmlformats.org/officeDocument/2006/relationships/image" Target="media/image10.png"/><Relationship Id="rId20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3.png"/><Relationship Id="rId11" Type="http://schemas.openxmlformats.org/officeDocument/2006/relationships/image" Target="media/image7.png"/><Relationship Id="rId5" Type="http://schemas.openxmlformats.org/officeDocument/2006/relationships/image" Target="media/image2.png"/><Relationship Id="rId15" Type="http://schemas.openxmlformats.org/officeDocument/2006/relationships/oleObject" Target="embeddings/oleObject3.bin"/><Relationship Id="rId10" Type="http://schemas.openxmlformats.org/officeDocument/2006/relationships/image" Target="media/image6.png"/><Relationship Id="rId19" Type="http://schemas.openxmlformats.org/officeDocument/2006/relationships/fontTable" Target="fontTable.xml"/><Relationship Id="rId4" Type="http://schemas.openxmlformats.org/officeDocument/2006/relationships/image" Target="media/image1.png"/><Relationship Id="rId9" Type="http://schemas.openxmlformats.org/officeDocument/2006/relationships/oleObject" Target="embeddings/oleObject1.bin"/><Relationship Id="rId14" Type="http://schemas.openxmlformats.org/officeDocument/2006/relationships/image" Target="media/image9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8</TotalTime>
  <Pages>6</Pages>
  <Words>480</Words>
  <Characters>2737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32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ndsay Kovalsky</dc:creator>
  <cp:keywords/>
  <dc:description/>
  <cp:lastModifiedBy>Lindsay Kovalsky</cp:lastModifiedBy>
  <cp:revision>5</cp:revision>
  <cp:lastPrinted>2017-03-23T13:43:00Z</cp:lastPrinted>
  <dcterms:created xsi:type="dcterms:W3CDTF">2017-03-23T13:43:00Z</dcterms:created>
  <dcterms:modified xsi:type="dcterms:W3CDTF">2017-10-18T14:00:00Z</dcterms:modified>
</cp:coreProperties>
</file>